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14"/>
  </p:notesMasterIdLst>
  <p:handoutMasterIdLst>
    <p:handoutMasterId r:id="rId15"/>
  </p:handoutMasterIdLst>
  <p:sldIdLst>
    <p:sldId id="328" r:id="rId2"/>
    <p:sldId id="257" r:id="rId3"/>
    <p:sldId id="325" r:id="rId4"/>
    <p:sldId id="305" r:id="rId5"/>
    <p:sldId id="326" r:id="rId6"/>
    <p:sldId id="307" r:id="rId7"/>
    <p:sldId id="308" r:id="rId8"/>
    <p:sldId id="309" r:id="rId9"/>
    <p:sldId id="314" r:id="rId10"/>
    <p:sldId id="315" r:id="rId11"/>
    <p:sldId id="329" r:id="rId12"/>
    <p:sldId id="292" r:id="rId13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66"/>
    <a:srgbClr val="000099"/>
    <a:srgbClr val="0000FF"/>
    <a:srgbClr val="3366CC"/>
    <a:srgbClr val="66CCFF"/>
    <a:srgbClr val="339933"/>
    <a:srgbClr val="0066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4" autoAdjust="0"/>
    <p:restoredTop sz="94624" autoAdjust="0"/>
  </p:normalViewPr>
  <p:slideViewPr>
    <p:cSldViewPr>
      <p:cViewPr varScale="1">
        <p:scale>
          <a:sx n="69" d="100"/>
          <a:sy n="69" d="100"/>
        </p:scale>
        <p:origin x="85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3577A11-1B0F-46DF-9843-78D6C42772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0B6F78F-2420-4802-8930-9EE9F023B7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056D86-B662-4070-8C58-3B631F5ABBF6}" type="datetimeFigureOut">
              <a:rPr lang="en-US"/>
              <a:pPr>
                <a:defRPr/>
              </a:pPr>
              <a:t>10/13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B39D6-C4FA-43E6-B343-DB3B73E367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4282160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F8355-2939-42A8-8728-CCFE3738E21A}" type="datetimeFigureOut">
              <a:rPr lang="en-US"/>
              <a:pPr>
                <a:defRPr/>
              </a:pPr>
              <a:t>10/13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301C4-AD92-44C3-BBF2-65C3BEFC3E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9654564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E37B5-1CCA-432F-81B0-972EADDB2C61}" type="datetimeFigureOut">
              <a:rPr lang="en-US"/>
              <a:pPr>
                <a:defRPr/>
              </a:pPr>
              <a:t>10/13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A6CC4-C659-45D5-8240-B2DC3D847A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4313862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2628C8-0365-43C8-BA26-A77B4485B5F1}" type="datetimeFigureOut">
              <a:rPr lang="en-US"/>
              <a:pPr>
                <a:defRPr/>
              </a:pPr>
              <a:t>10/13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F57AE-E0AD-44E6-BF6C-3F011AF3FB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4647815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FA0C1-4746-41CE-BFBF-01FD97B441D8}" type="datetimeFigureOut">
              <a:rPr lang="en-US"/>
              <a:pPr>
                <a:defRPr/>
              </a:pPr>
              <a:t>10/13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447576-2A56-48AB-88E8-B092378420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703358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D0D0AD-FBA5-42F0-BA2F-91E2A1AAED7E}" type="datetimeFigureOut">
              <a:rPr lang="en-US"/>
              <a:pPr>
                <a:defRPr/>
              </a:pPr>
              <a:t>10/13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3FE042-9EA0-4915-A41F-ADBD5B886D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75858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61816-EAD4-4D6C-ADC9-FCC1E0ABC6E9}" type="datetimeFigureOut">
              <a:rPr lang="en-US"/>
              <a:pPr>
                <a:defRPr/>
              </a:pPr>
              <a:t>10/13/202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6606C4-22EA-44A4-B21E-28ED12D399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0027772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B9534D-ABE7-44ED-9268-9BB850323495}" type="datetimeFigureOut">
              <a:rPr lang="en-US"/>
              <a:pPr>
                <a:defRPr/>
              </a:pPr>
              <a:t>10/13/202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3670A8-4F6C-40BA-9BE2-CCF65FC9D4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1029124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725EB-E36C-4581-B4BF-1D1D230D0325}" type="datetimeFigureOut">
              <a:rPr lang="en-US"/>
              <a:pPr>
                <a:defRPr/>
              </a:pPr>
              <a:t>10/13/202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72B1DF-9D01-47A3-A3EF-2118804A53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9085811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70AD68-DE51-462D-A6BE-E21A86ED3CC7}" type="datetimeFigureOut">
              <a:rPr lang="en-US"/>
              <a:pPr>
                <a:defRPr/>
              </a:pPr>
              <a:t>10/13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B7D2F0-8EB9-4E3C-A02C-BCB9CBAD4A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6226308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60A7F-3177-43A6-AE83-BE5D4D714DF1}" type="datetimeFigureOut">
              <a:rPr lang="en-US"/>
              <a:pPr>
                <a:defRPr/>
              </a:pPr>
              <a:t>10/13/202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36C29-1DC0-47E6-B8ED-E292D09C15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80901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28157ED-2AC3-4D57-86C6-339A21C1ED40}" type="datetimeFigureOut">
              <a:rPr lang="en-US"/>
              <a:pPr>
                <a:defRPr/>
              </a:pPr>
              <a:t>10/13/2021</a:t>
            </a:fld>
            <a:endParaRPr lang="en-US"/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7F618245-9862-4F8C-BF7E-6DDE38350A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2"/>
            <a:ext cx="9072155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3636" y="3733800"/>
            <a:ext cx="8522974" cy="93102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</a:rPr>
              <a:t>Tiết </a:t>
            </a:r>
            <a:r>
              <a:rPr lang="en-US" sz="2800" b="1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</a:rPr>
              <a:t>12. </a:t>
            </a:r>
            <a:r>
              <a:rPr lang="vi-VN" sz="2800" b="1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</a:t>
            </a:r>
            <a:r>
              <a:rPr lang="vi-VN" sz="2800" b="1" smtClean="0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smtClean="0">
              <a:solidFill>
                <a:srgbClr val="FF0000"/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b="1" smtClean="0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 </a:t>
            </a:r>
            <a:r>
              <a:rPr lang="en-US" sz="2800" b="1" smtClean="0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H PHỐI HỢP NHIỀU PHƯƠNG PHÁP</a:t>
            </a:r>
            <a:endParaRPr lang="en-US" sz="2800" b="1" dirty="0">
              <a:solidFill>
                <a:srgbClr val="FF0000"/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2223160" y="5306616"/>
            <a:ext cx="4185047" cy="351234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100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2571753" y="1963547"/>
            <a:ext cx="3564731" cy="43934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69056" tIns="34529" rIns="69056" bIns="34529" anchor="b" anchorCtr="1"/>
          <a:lstStyle/>
          <a:p>
            <a:pPr algn="ctr" eaLnBrk="1" hangingPunct="1">
              <a:defRPr/>
            </a:pPr>
            <a:r>
              <a:rPr lang="en-US" sz="27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ĐẠI SỐ </a:t>
            </a:r>
            <a:r>
              <a:rPr lang="en-US" sz="27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8</a:t>
            </a:r>
            <a:endParaRPr 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3351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TextBox 14"/>
          <p:cNvSpPr txBox="1">
            <a:spLocks noChangeArrowheads="1"/>
          </p:cNvSpPr>
          <p:nvPr/>
        </p:nvSpPr>
        <p:spPr bwMode="auto">
          <a:xfrm>
            <a:off x="71438" y="1052513"/>
            <a:ext cx="9072562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1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Phân tích các đa thức sau thành nhân tử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4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vi-VN" altLang="en-US" sz="40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4284663" y="2276475"/>
            <a:ext cx="0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1584325" y="1989138"/>
            <a:ext cx="2273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x</a:t>
            </a:r>
            <a:r>
              <a:rPr lang="en-US" altLang="en-US" sz="2600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</a:t>
            </a:r>
            <a:r>
              <a:rPr lang="en-US" altLang="en-US" sz="2600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x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1600200" y="2565400"/>
            <a:ext cx="26146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x (x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 + 1)</a:t>
            </a:r>
          </a:p>
        </p:txBody>
      </p:sp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1604963" y="3068638"/>
            <a:ext cx="23241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x (x– 1)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600" i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4884738" y="2060575"/>
            <a:ext cx="30448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2x</a:t>
            </a:r>
            <a:r>
              <a:rPr lang="en-US" altLang="en-US" sz="2600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x + 2 – 2y</a:t>
            </a:r>
            <a:r>
              <a:rPr lang="en-US" altLang="en-US" sz="2600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5003800" y="2565400"/>
            <a:ext cx="32115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2 (x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 + 1 – y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5008563" y="3068638"/>
            <a:ext cx="28495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2 [(x + 1)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y 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5071742" y="3500438"/>
            <a:ext cx="418077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2 (x + 1 + y) (x + 1 – y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3" grpId="0"/>
      <p:bldP spid="38925" grpId="0"/>
      <p:bldP spid="38926" grpId="0"/>
      <p:bldP spid="38927" grpId="0"/>
      <p:bldP spid="38928" grpId="0"/>
      <p:bldP spid="38929" grpId="0"/>
      <p:bldP spid="38930" grpId="0"/>
      <p:bldP spid="389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3000375" y="304800"/>
            <a:ext cx="2028825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u="sng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:</a:t>
            </a:r>
            <a:endParaRPr lang="en-US" altLang="en-US" sz="2400" u="sng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049338" y="1951038"/>
            <a:ext cx="7886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fr-FR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05</a:t>
            </a:r>
            <a:r>
              <a:rPr lang="en-US" altLang="en-US" sz="2400" b="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5</a:t>
            </a:r>
            <a:r>
              <a:rPr lang="fr-FR" altLang="en-US" sz="2400" b="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fr-FR" altLang="en-US" sz="2400" b="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fr-FR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5</a:t>
            </a:r>
            <a:r>
              <a:rPr lang="en-US" altLang="en-US" sz="2400" b="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fr-FR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400" b="0" baseline="30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hết cho 2004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57200" y="845403"/>
            <a:ext cx="8478838" cy="830997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phân tích đa thức thành nhân tử để giải các dạng bài tập khác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076325" y="2667000"/>
            <a:ext cx="7277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GB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bình phương của hai số lẻ liên tiếp có  chia hết cho </a:t>
            </a:r>
            <a:r>
              <a:rPr lang="en-GB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 </a:t>
            </a:r>
            <a:r>
              <a:rPr lang="en-GB" altLang="en-US" sz="2400" b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?</a:t>
            </a:r>
            <a:endParaRPr lang="en-US" altLang="en-US" sz="2400" b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49338" y="3744913"/>
            <a:ext cx="45496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Tìm giá trị nhỏ nhất của  đa thức:</a:t>
            </a:r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912813" y="571514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4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590800" y="4391025"/>
          <a:ext cx="2209800" cy="51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3" imgW="1091160" imgH="187560" progId="Equation.DSMT4">
                  <p:embed/>
                </p:oleObj>
              </mc:Choice>
              <mc:Fallback>
                <p:oleObj name="Equation" r:id="rId3" imgW="1091160" imgH="18756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91025"/>
                        <a:ext cx="2209800" cy="513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45681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 animBg="1"/>
      <p:bldP spid="8204" grpId="0"/>
      <p:bldP spid="8205" grpId="0" animBg="1"/>
      <p:bldP spid="19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8" descr="j031806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285750"/>
            <a:ext cx="23431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236" name="AutoShape 60"/>
          <p:cNvSpPr>
            <a:spLocks noChangeArrowheads="1"/>
          </p:cNvSpPr>
          <p:nvPr/>
        </p:nvSpPr>
        <p:spPr bwMode="auto">
          <a:xfrm rot="10800000">
            <a:off x="571500" y="1857375"/>
            <a:ext cx="7858125" cy="4429125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1357313" y="2143125"/>
            <a:ext cx="6357937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60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Ôn lại các phương pháp phân tích đa thức thành nhân tử.  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1571625" y="3068638"/>
            <a:ext cx="61436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60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Làm bài tập 52</a:t>
            </a:r>
            <a:r>
              <a:rPr lang="en-US" altLang="en-US" sz="260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sz="260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,54</a:t>
            </a:r>
            <a:r>
              <a:rPr lang="en-US" altLang="en-US" sz="260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56 (SGK/24-25)</a:t>
            </a:r>
          </a:p>
        </p:txBody>
      </p:sp>
      <p:sp>
        <p:nvSpPr>
          <p:cNvPr id="50240" name="Text Box 64"/>
          <p:cNvSpPr txBox="1">
            <a:spLocks noChangeArrowheads="1"/>
          </p:cNvSpPr>
          <p:nvPr/>
        </p:nvSpPr>
        <p:spPr bwMode="auto">
          <a:xfrm>
            <a:off x="2611438" y="1000125"/>
            <a:ext cx="4175125" cy="528638"/>
          </a:xfrm>
          <a:prstGeom prst="rect">
            <a:avLst/>
          </a:prstGeom>
          <a:solidFill>
            <a:srgbClr val="FFC000"/>
          </a:solidFill>
          <a:ln w="9525">
            <a:solidFill>
              <a:srgbClr val="3366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500188" y="3656637"/>
            <a:ext cx="621506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60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60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260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: </a:t>
            </a:r>
            <a:r>
              <a:rPr lang="en-US" altLang="en-US" sz="260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6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22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36" grpId="0" animBg="1"/>
      <p:bldP spid="23565" grpId="0"/>
      <p:bldP spid="23563" grpId="0"/>
      <p:bldP spid="50240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WordArt 5"/>
          <p:cNvSpPr>
            <a:spLocks noChangeArrowheads="1" noChangeShapeType="1" noTextEdit="1"/>
          </p:cNvSpPr>
          <p:nvPr/>
        </p:nvSpPr>
        <p:spPr bwMode="auto">
          <a:xfrm>
            <a:off x="1619250" y="238125"/>
            <a:ext cx="5715000" cy="4762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i="1" kern="10">
                <a:ln w="12700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gradFill rotWithShape="1">
                  <a:gsLst>
                    <a:gs pos="0">
                      <a:srgbClr val="A603AB"/>
                    </a:gs>
                    <a:gs pos="10501">
                      <a:srgbClr val="0819FB"/>
                    </a:gs>
                    <a:gs pos="17500">
                      <a:srgbClr val="1A8D48"/>
                    </a:gs>
                    <a:gs pos="25999">
                      <a:srgbClr val="FFFF00"/>
                    </a:gs>
                    <a:gs pos="36501">
                      <a:srgbClr val="EE3F17"/>
                    </a:gs>
                    <a:gs pos="44000">
                      <a:srgbClr val="E81766"/>
                    </a:gs>
                    <a:gs pos="50000">
                      <a:srgbClr val="A603AB"/>
                    </a:gs>
                    <a:gs pos="56000">
                      <a:srgbClr val="E81766"/>
                    </a:gs>
                    <a:gs pos="63499">
                      <a:srgbClr val="EE3F17"/>
                    </a:gs>
                    <a:gs pos="74001">
                      <a:srgbClr val="FFFF00"/>
                    </a:gs>
                    <a:gs pos="82500">
                      <a:srgbClr val="1A8D48"/>
                    </a:gs>
                    <a:gs pos="89500">
                      <a:srgbClr val="0819FB"/>
                    </a:gs>
                    <a:gs pos="100000">
                      <a:srgbClr val="A603AB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251520" y="879103"/>
            <a:ext cx="8501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en-US" altLang="en-US" sz="2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 tích các đa thức sau thành nhân tử</a:t>
            </a:r>
            <a:endParaRPr lang="en-US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691680" y="1268760"/>
            <a:ext cx="449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0" i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fr-FR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5x – 5y + ax – ay</a:t>
            </a:r>
            <a:endParaRPr lang="en-US" altLang="en-US" sz="24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619672" y="1628800"/>
            <a:ext cx="61833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0" i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b="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 – 2xy + y</a:t>
            </a:r>
            <a:r>
              <a:rPr lang="en-GB" altLang="en-US" sz="2400" b="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 – z</a:t>
            </a:r>
            <a:r>
              <a:rPr lang="en-GB" altLang="en-US" sz="2400" b="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323528" y="2031231"/>
            <a:ext cx="601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en-US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x, biết: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835696" y="2420888"/>
            <a:ext cx="7277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(x </a:t>
            </a:r>
            <a:r>
              <a:rPr lang="en-US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+ 5) –x</a:t>
            </a:r>
            <a:r>
              <a:rPr lang="en-US" altLang="en-US" sz="2400" b="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GB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 –  5x = 0	</a:t>
            </a:r>
            <a:endParaRPr lang="en-US" altLang="en-US" sz="24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"/>
          <p:cNvSpPr txBox="1"/>
          <p:nvPr/>
        </p:nvSpPr>
        <p:spPr>
          <a:xfrm>
            <a:off x="3825875" y="2780928"/>
            <a:ext cx="88265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23528" y="3284984"/>
            <a:ext cx="8501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</a:t>
            </a:r>
            <a:endParaRPr lang="en-US" altLang="en-US" sz="24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79983" y="3284984"/>
            <a:ext cx="709220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eaLnBrk="1" hangingPunct="1">
              <a:buAutoNum type="alphaLcParenR"/>
            </a:pPr>
            <a:r>
              <a:rPr lang="fr-FR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x </a:t>
            </a:r>
            <a:r>
              <a:rPr lang="fr-FR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– 5y + ax </a:t>
            </a:r>
            <a:r>
              <a:rPr lang="fr-FR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fr-FR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y=(5x-5y)+(ax-ay) =5(x-y)+a(x-y)</a:t>
            </a:r>
          </a:p>
          <a:p>
            <a:pPr eaLnBrk="1" hangingPunct="1"/>
            <a:r>
              <a:rPr lang="fr-FR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=(x-y)(5+a)</a:t>
            </a:r>
            <a:endParaRPr lang="en-US" altLang="en-US" sz="24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1535162" y="4149080"/>
            <a:ext cx="7645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b="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 – 2xy + y</a:t>
            </a:r>
            <a:r>
              <a:rPr lang="en-GB" altLang="en-US" sz="2400" b="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GB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GB" altLang="en-US" sz="2400" b="0" i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(</a:t>
            </a:r>
            <a:r>
              <a:rPr lang="en-GB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b="0" i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2xy + y</a:t>
            </a:r>
            <a:r>
              <a:rPr lang="en-GB" altLang="en-US" sz="2400" b="0" i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)- z</a:t>
            </a:r>
            <a:r>
              <a:rPr lang="en-GB" altLang="en-US" sz="2400" b="0" i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GB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=(x-y)</a:t>
            </a:r>
            <a:r>
              <a:rPr lang="en-GB" altLang="en-US" sz="2400" b="0" i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z</a:t>
            </a:r>
            <a:r>
              <a:rPr lang="en-GB" altLang="en-US" sz="2400" b="0" i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(x-y+z)(x-y-z)</a:t>
            </a:r>
            <a:endParaRPr lang="en-US" altLang="en-US" sz="24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475928" y="4911551"/>
            <a:ext cx="601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endParaRPr lang="en-US" altLang="en-US" sz="2400" b="0" i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691680" y="4983559"/>
            <a:ext cx="7277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(x </a:t>
            </a:r>
            <a:r>
              <a:rPr lang="en-US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+ 5) –x</a:t>
            </a:r>
            <a:r>
              <a:rPr lang="en-US" altLang="en-US" sz="2400" b="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GB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 –  5x = 0	</a:t>
            </a:r>
            <a:endParaRPr lang="en-US" altLang="en-US" sz="24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1691680" y="5343599"/>
            <a:ext cx="72771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(x </a:t>
            </a:r>
            <a:r>
              <a:rPr lang="en-US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+ 5) </a:t>
            </a:r>
            <a:r>
              <a:rPr lang="en-US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(x+5)</a:t>
            </a:r>
            <a:r>
              <a:rPr lang="en-GB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GB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eaLnBrk="1" hangingPunct="1"/>
            <a:r>
              <a:rPr lang="en-US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 –x)(x+5)</a:t>
            </a:r>
            <a:r>
              <a:rPr lang="en-GB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</a:p>
          <a:p>
            <a:pPr eaLnBrk="1" hangingPunct="1"/>
            <a:r>
              <a:rPr lang="en-GB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-x=0 hoặc x+5=0</a:t>
            </a:r>
          </a:p>
          <a:p>
            <a:pPr eaLnBrk="1" hangingPunct="1"/>
            <a:r>
              <a:rPr lang="en-GB" altLang="en-US" sz="2400" b="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=2 hoặc x=5 </a:t>
            </a:r>
            <a:r>
              <a:rPr lang="en-GB" altLang="en-US" sz="24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altLang="en-US" sz="2400" b="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/>
      <p:bldP spid="10" grpId="0"/>
      <p:bldP spid="11" grpId="0"/>
      <p:bldP spid="12" grpId="0"/>
      <p:bldP spid="14" grpId="0"/>
      <p:bldP spid="14" grpId="1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3636" y="2060848"/>
            <a:ext cx="8522974" cy="93102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</a:rPr>
              <a:t>Tiết </a:t>
            </a:r>
            <a:r>
              <a:rPr lang="en-US" sz="2800" b="1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</a:rPr>
              <a:t>12. </a:t>
            </a:r>
            <a:r>
              <a:rPr lang="vi-VN" sz="2800" b="1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THÀNH NHÂN </a:t>
            </a:r>
            <a:r>
              <a:rPr lang="vi-VN" sz="2800" b="1" smtClean="0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b="1" smtClean="0">
              <a:solidFill>
                <a:srgbClr val="FF0000"/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2800" b="1" smtClean="0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 </a:t>
            </a:r>
            <a:r>
              <a:rPr lang="en-US" sz="2800" b="1" smtClean="0">
                <a:solidFill>
                  <a:srgbClr val="FF0000"/>
                </a:solidFill>
                <a:effectLst>
                  <a:innerShdw blurRad="63500" dist="50800" dir="81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H PHỐI HỢP NHIỀU PHƯƠNG PHÁP</a:t>
            </a:r>
            <a:endParaRPr lang="en-US" sz="2800" b="1" dirty="0">
              <a:solidFill>
                <a:srgbClr val="FF0000"/>
              </a:solidFill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6" descr="teach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40063" y="3962400"/>
            <a:ext cx="2895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Oval Callout 1"/>
          <p:cNvSpPr/>
          <p:nvPr/>
        </p:nvSpPr>
        <p:spPr>
          <a:xfrm>
            <a:off x="827584" y="1556792"/>
            <a:ext cx="5544616" cy="3600400"/>
          </a:xfrm>
          <a:prstGeom prst="wedgeEllipseCallout">
            <a:avLst>
              <a:gd name="adj1" fmla="val 59626"/>
              <a:gd name="adj2" fmla="val 255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phân tích đa thức thành nhân tử, mỗi đa thức ta chỉ cần sử dụng một phương pháp có phải không?</a:t>
            </a:r>
            <a:endParaRPr lang="en-US" sz="320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  <p:bldP spid="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extBox 14"/>
          <p:cNvSpPr txBox="1">
            <a:spLocks noChangeArrowheads="1"/>
          </p:cNvSpPr>
          <p:nvPr/>
        </p:nvSpPr>
        <p:spPr bwMode="auto">
          <a:xfrm>
            <a:off x="179388" y="117475"/>
            <a:ext cx="8497887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600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sau thành nhân tử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altLang="en-US" sz="26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 + 10x</a:t>
            </a:r>
            <a:r>
              <a:rPr lang="en-US" altLang="en-US" sz="26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y + 5xy</a:t>
            </a:r>
            <a:r>
              <a:rPr lang="en-US" altLang="en-US" sz="26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vi-VN" altLang="en-US" sz="2800" i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328613" y="981075"/>
            <a:ext cx="8810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1619250" y="1298575"/>
            <a:ext cx="270298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0x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5xy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600" i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10" name="Text Box 34"/>
          <p:cNvSpPr txBox="1">
            <a:spLocks noChangeArrowheads="1"/>
          </p:cNvSpPr>
          <p:nvPr/>
        </p:nvSpPr>
        <p:spPr bwMode="auto">
          <a:xfrm>
            <a:off x="1331913" y="1773238"/>
            <a:ext cx="2844799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x (x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xy + y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211" name="Text Box 35"/>
          <p:cNvSpPr txBox="1">
            <a:spLocks noChangeArrowheads="1"/>
          </p:cNvSpPr>
          <p:nvPr/>
        </p:nvSpPr>
        <p:spPr bwMode="auto">
          <a:xfrm>
            <a:off x="1331913" y="2276475"/>
            <a:ext cx="1908174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5x (x + y)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600" i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81" name="AutoShape 37"/>
          <p:cNvSpPr>
            <a:spLocks noChangeArrowheads="1"/>
          </p:cNvSpPr>
          <p:nvPr/>
        </p:nvSpPr>
        <p:spPr bwMode="auto">
          <a:xfrm>
            <a:off x="4789488" y="2133600"/>
            <a:ext cx="3743325" cy="576263"/>
          </a:xfrm>
          <a:prstGeom prst="wedgeRoundRectCallout">
            <a:avLst>
              <a:gd name="adj1" fmla="val -92917"/>
              <a:gd name="adj2" fmla="val 33472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Dùng hằng đẳng thức</a:t>
            </a:r>
          </a:p>
        </p:txBody>
      </p:sp>
      <p:sp>
        <p:nvSpPr>
          <p:cNvPr id="6182" name="AutoShape 38"/>
          <p:cNvSpPr>
            <a:spLocks noChangeArrowheads="1"/>
          </p:cNvSpPr>
          <p:nvPr/>
        </p:nvSpPr>
        <p:spPr bwMode="auto">
          <a:xfrm>
            <a:off x="5435600" y="1341438"/>
            <a:ext cx="3384550" cy="647700"/>
          </a:xfrm>
          <a:prstGeom prst="wedgeRoundRectCallout">
            <a:avLst>
              <a:gd name="adj1" fmla="val -84333"/>
              <a:gd name="adj2" fmla="val 58824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Đặt nhân tử chung</a:t>
            </a:r>
          </a:p>
        </p:txBody>
      </p:sp>
      <p:sp>
        <p:nvSpPr>
          <p:cNvPr id="7191" name="TextBox 14"/>
          <p:cNvSpPr txBox="1">
            <a:spLocks noChangeArrowheads="1"/>
          </p:cNvSpPr>
          <p:nvPr/>
        </p:nvSpPr>
        <p:spPr bwMode="auto">
          <a:xfrm>
            <a:off x="250825" y="2924175"/>
            <a:ext cx="8424863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600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Phân tích đa thức sau thành nhân tử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 – 2xy + y</a:t>
            </a:r>
            <a:r>
              <a:rPr lang="en-US" altLang="en-US" sz="26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 - 9</a:t>
            </a:r>
            <a:endParaRPr lang="vi-VN" altLang="en-US" sz="2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395288" y="3716338"/>
            <a:ext cx="11160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1403350" y="4076700"/>
            <a:ext cx="238719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y + y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9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1116013" y="4581525"/>
            <a:ext cx="291618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y + y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– 9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1116013" y="5084763"/>
            <a:ext cx="2230098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 –  y)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1144588" y="6135688"/>
            <a:ext cx="341632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– y – 3) (x –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+ 3)</a:t>
            </a:r>
          </a:p>
        </p:txBody>
      </p:sp>
      <p:sp>
        <p:nvSpPr>
          <p:cNvPr id="2" name="AutoShape 38"/>
          <p:cNvSpPr>
            <a:spLocks noChangeArrowheads="1"/>
          </p:cNvSpPr>
          <p:nvPr/>
        </p:nvSpPr>
        <p:spPr bwMode="auto">
          <a:xfrm>
            <a:off x="5148263" y="4149725"/>
            <a:ext cx="3384550" cy="647700"/>
          </a:xfrm>
          <a:prstGeom prst="wedgeRoundRectCallout">
            <a:avLst>
              <a:gd name="adj1" fmla="val -79315"/>
              <a:gd name="adj2" fmla="val 50736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hóm các hạng tử</a:t>
            </a:r>
          </a:p>
        </p:txBody>
      </p:sp>
      <p:sp>
        <p:nvSpPr>
          <p:cNvPr id="3" name="AutoShape 37"/>
          <p:cNvSpPr>
            <a:spLocks noChangeArrowheads="1"/>
          </p:cNvSpPr>
          <p:nvPr/>
        </p:nvSpPr>
        <p:spPr bwMode="auto">
          <a:xfrm>
            <a:off x="4572000" y="4868863"/>
            <a:ext cx="3743325" cy="576262"/>
          </a:xfrm>
          <a:prstGeom prst="wedgeRoundRectCallout">
            <a:avLst>
              <a:gd name="adj1" fmla="val -80194"/>
              <a:gd name="adj2" fmla="val 24380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Dùng hằng đẳng thức</a:t>
            </a:r>
          </a:p>
        </p:txBody>
      </p:sp>
      <p:sp>
        <p:nvSpPr>
          <p:cNvPr id="4" name="AutoShape 37"/>
          <p:cNvSpPr>
            <a:spLocks noChangeArrowheads="1"/>
          </p:cNvSpPr>
          <p:nvPr/>
        </p:nvSpPr>
        <p:spPr bwMode="auto">
          <a:xfrm>
            <a:off x="5795963" y="5661025"/>
            <a:ext cx="3348037" cy="576263"/>
          </a:xfrm>
          <a:prstGeom prst="wedgeRoundRectCallout">
            <a:avLst>
              <a:gd name="adj1" fmla="val -69296"/>
              <a:gd name="adj2" fmla="val -10880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Dùng hằng đẳng thức</a:t>
            </a:r>
          </a:p>
        </p:txBody>
      </p: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1144588" y="5619750"/>
            <a:ext cx="393569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[(x – y) – 3] [(x –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) + 3]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6176" grpId="0"/>
      <p:bldP spid="6177" grpId="0"/>
      <p:bldP spid="8210" grpId="0"/>
      <p:bldP spid="8211" grpId="0"/>
      <p:bldP spid="6181" grpId="0" animBg="1"/>
      <p:bldP spid="6182" grpId="0" animBg="1"/>
      <p:bldP spid="7191" grpId="0"/>
      <p:bldP spid="7193" grpId="0"/>
      <p:bldP spid="7192" grpId="0"/>
      <p:bldP spid="7194" grpId="0"/>
      <p:bldP spid="7195" grpId="0"/>
      <p:bldP spid="7196" grpId="0"/>
      <p:bldP spid="2" grpId="0" animBg="1"/>
      <p:bldP spid="3" grpId="0" animBg="1"/>
      <p:bldP spid="4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0" y="685800"/>
            <a:ext cx="774065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cho biết các cách nhóm sau có được không?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i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 </a:t>
            </a:r>
            <a:r>
              <a:rPr lang="en-US" altLang="en-US" sz="2400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i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y + y</a:t>
            </a:r>
            <a:r>
              <a:rPr lang="en-US" altLang="en-US" sz="2400" i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9 = (x</a:t>
            </a:r>
            <a:r>
              <a:rPr lang="en-US" altLang="en-US" sz="2400" i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xy) + (y</a:t>
            </a:r>
            <a:r>
              <a:rPr lang="en-US" altLang="en-US" sz="2400" i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9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= x(x – 2y) + (y – 3)(y + 3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i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 </a:t>
            </a:r>
            <a:r>
              <a:rPr lang="en-US" altLang="en-US" sz="2400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</a:t>
            </a:r>
            <a:r>
              <a:rPr lang="en-US" altLang="en-US" sz="2400" i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y + y</a:t>
            </a:r>
            <a:r>
              <a:rPr lang="en-US" altLang="en-US" sz="2400" i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9 = (x</a:t>
            </a:r>
            <a:r>
              <a:rPr lang="en-US" altLang="en-US" sz="2400" i="1" baseline="300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9) – (2xy – y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= (x – 3)(x + 3) – y (2x – 1)</a:t>
            </a:r>
          </a:p>
        </p:txBody>
      </p:sp>
      <p:sp>
        <p:nvSpPr>
          <p:cNvPr id="53251" name="AutoShape 3"/>
          <p:cNvSpPr>
            <a:spLocks noChangeArrowheads="1"/>
          </p:cNvSpPr>
          <p:nvPr/>
        </p:nvSpPr>
        <p:spPr bwMode="auto">
          <a:xfrm>
            <a:off x="6187752" y="0"/>
            <a:ext cx="3352800" cy="2209800"/>
          </a:xfrm>
          <a:prstGeom prst="cloudCallout">
            <a:avLst>
              <a:gd name="adj1" fmla="val -59801"/>
              <a:gd name="adj2" fmla="val 45403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được, vì không thể phân tích </a:t>
            </a: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 </a:t>
            </a:r>
            <a:r>
              <a:rPr lang="en-US" altLang="en-US" sz="24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để thành nhân tử</a:t>
            </a:r>
            <a:endParaRPr lang="en-US" altLang="en-US" sz="2400" i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2" name="AutoShape 4"/>
          <p:cNvSpPr>
            <a:spLocks noChangeArrowheads="1"/>
          </p:cNvSpPr>
          <p:nvPr/>
        </p:nvSpPr>
        <p:spPr bwMode="auto">
          <a:xfrm>
            <a:off x="5334000" y="4552528"/>
            <a:ext cx="3810000" cy="1828800"/>
          </a:xfrm>
          <a:prstGeom prst="wedgeEllipseCallout">
            <a:avLst>
              <a:gd name="adj1" fmla="val -66651"/>
              <a:gd name="adj2" fmla="val -30644"/>
            </a:avLst>
          </a:prstGeom>
          <a:solidFill>
            <a:srgbClr val="99CC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được, vì không thể phân tích </a:t>
            </a: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 </a:t>
            </a:r>
            <a:r>
              <a:rPr lang="en-US" altLang="en-US" sz="24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để đa thức thành nhân tử</a:t>
            </a:r>
            <a:endParaRPr lang="en-US" altLang="en-US" sz="2400" i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i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3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nimBg="1"/>
      <p:bldP spid="532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3" name="Text Box 41"/>
          <p:cNvSpPr txBox="1">
            <a:spLocks noChangeArrowheads="1"/>
          </p:cNvSpPr>
          <p:nvPr/>
        </p:nvSpPr>
        <p:spPr bwMode="auto">
          <a:xfrm>
            <a:off x="177800" y="1478756"/>
            <a:ext cx="86423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Khi phân tích một đa thức thành nhân tử nên thực hiện theo các bước sau 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- Đặt nhân tử chung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ếu tất cả các hạng tử có nhân tử chung).</a:t>
            </a:r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179388" y="3710781"/>
            <a:ext cx="8929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- Dùng hằng đẳng thức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ếu có).</a:t>
            </a:r>
          </a:p>
        </p:txBody>
      </p:sp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179388" y="4360068"/>
            <a:ext cx="89646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- Nhóm các hạng tử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hường mỗi nhóm có nhân tử chung hoặc hđt)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nếu cần thiết phải đặt dấu “-” trước ngoặc và đổi dấu các hạng tử	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691680" y="476672"/>
            <a:ext cx="5688632" cy="100208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  <a:endParaRPr lang="en-US" sz="3600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2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323850" y="1139825"/>
            <a:ext cx="9001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34925" y="1628775"/>
            <a:ext cx="3700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alt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– 2xy</a:t>
            </a:r>
            <a:r>
              <a:rPr lang="en-US" alt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4xy</a:t>
            </a:r>
            <a:r>
              <a:rPr lang="en-US" alt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y 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3749571" y="1753652"/>
            <a:ext cx="34147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xy (x</a:t>
            </a:r>
            <a:r>
              <a:rPr lang="en-US" alt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en-US" alt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y -1)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3708693" y="2349863"/>
            <a:ext cx="38106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xy [x</a:t>
            </a:r>
            <a:r>
              <a:rPr lang="en-US" alt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(y</a:t>
            </a:r>
            <a:r>
              <a:rPr lang="en-US" alt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y +1)]</a:t>
            </a: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3708693" y="2950605"/>
            <a:ext cx="31117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xy [x</a:t>
            </a:r>
            <a:r>
              <a:rPr lang="en-US" alt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(y + 1)</a:t>
            </a:r>
            <a:r>
              <a:rPr lang="en-US" alt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3680125" y="3458745"/>
            <a:ext cx="50289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xy [x  – (y+ 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. 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 x + (y + 1)]</a:t>
            </a:r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3777273" y="4044407"/>
            <a:ext cx="4423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xy ( x – y – 1) (x + y + 1) </a:t>
            </a:r>
          </a:p>
        </p:txBody>
      </p:sp>
      <p:grpSp>
        <p:nvGrpSpPr>
          <p:cNvPr id="11273" name="Group 21"/>
          <p:cNvGrpSpPr>
            <a:grpSpLocks/>
          </p:cNvGrpSpPr>
          <p:nvPr/>
        </p:nvGrpSpPr>
        <p:grpSpPr bwMode="auto">
          <a:xfrm>
            <a:off x="396875" y="260350"/>
            <a:ext cx="7488238" cy="1008063"/>
            <a:chOff x="158" y="164"/>
            <a:chExt cx="4717" cy="635"/>
          </a:xfrm>
        </p:grpSpPr>
        <p:sp>
          <p:nvSpPr>
            <p:cNvPr id="11276" name="TextBox 14"/>
            <p:cNvSpPr txBox="1">
              <a:spLocks noChangeArrowheads="1"/>
            </p:cNvSpPr>
            <p:nvPr/>
          </p:nvSpPr>
          <p:spPr bwMode="auto">
            <a:xfrm>
              <a:off x="612" y="203"/>
              <a:ext cx="4263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 tích đa thức sau thành nhân tử: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x</a:t>
              </a:r>
              <a:r>
                <a:rPr lang="en-US" altLang="en-US" sz="2800" i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 – 2xy</a:t>
              </a:r>
              <a:r>
                <a:rPr lang="en-US" altLang="en-US" sz="2800" i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4xy</a:t>
              </a:r>
              <a:r>
                <a:rPr lang="en-US" altLang="en-US" sz="2800" i="1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2xy </a:t>
              </a:r>
              <a:endParaRPr lang="vi-VN" altLang="en-US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77" name="Rectangle 22"/>
            <p:cNvSpPr>
              <a:spLocks noChangeArrowheads="1"/>
            </p:cNvSpPr>
            <p:nvPr/>
          </p:nvSpPr>
          <p:spPr bwMode="auto">
            <a:xfrm>
              <a:off x="158" y="164"/>
              <a:ext cx="321" cy="364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i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1</a:t>
              </a: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/>
      <p:bldP spid="27663" grpId="0"/>
      <p:bldP spid="27664" grpId="0"/>
      <p:bldP spid="27665" grpId="0"/>
      <p:bldP spid="27666" grpId="0"/>
      <p:bldP spid="27667" grpId="0"/>
      <p:bldP spid="276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TextBox 14"/>
          <p:cNvSpPr txBox="1">
            <a:spLocks noChangeArrowheads="1"/>
          </p:cNvSpPr>
          <p:nvPr/>
        </p:nvSpPr>
        <p:spPr bwMode="auto">
          <a:xfrm>
            <a:off x="827088" y="115888"/>
            <a:ext cx="7777162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a) Tính nhanh giá trị của biểu thức: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 + 2x + 1 – y</a:t>
            </a:r>
            <a:r>
              <a:rPr lang="en-US" altLang="en-US" sz="26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x = 94,5 và y = 4,5</a:t>
            </a:r>
            <a:endParaRPr lang="vi-VN" altLang="en-US" sz="26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684213" y="2276475"/>
            <a:ext cx="266382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 + 1 – y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298" name="Text Box 16"/>
          <p:cNvSpPr txBox="1">
            <a:spLocks noChangeArrowheads="1"/>
          </p:cNvSpPr>
          <p:nvPr/>
        </p:nvSpPr>
        <p:spPr bwMode="auto">
          <a:xfrm>
            <a:off x="3203575" y="2395538"/>
            <a:ext cx="2825750" cy="492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x + 1) – y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600" i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9" name="Text Box 17"/>
          <p:cNvSpPr txBox="1">
            <a:spLocks noChangeArrowheads="1"/>
          </p:cNvSpPr>
          <p:nvPr/>
        </p:nvSpPr>
        <p:spPr bwMode="auto">
          <a:xfrm>
            <a:off x="3203575" y="3087495"/>
            <a:ext cx="2120900" cy="492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+ 1)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y</a:t>
            </a:r>
            <a:r>
              <a:rPr lang="en-US" altLang="en-US" sz="26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2300" name="Text Box 18"/>
          <p:cNvSpPr txBox="1">
            <a:spLocks noChangeArrowheads="1"/>
          </p:cNvSpPr>
          <p:nvPr/>
        </p:nvSpPr>
        <p:spPr bwMode="auto">
          <a:xfrm>
            <a:off x="3203575" y="3732426"/>
            <a:ext cx="3475038" cy="492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 + 1 - y) (x + 1 +  y)</a:t>
            </a: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539750" y="4256088"/>
            <a:ext cx="7637463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 x = 94,5 và y = 4,5 vào biểu 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</a:t>
            </a:r>
            <a:r>
              <a:rPr lang="en-US" altLang="en-US" sz="26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:</a:t>
            </a: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1547018" y="4725144"/>
            <a:ext cx="5329238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(94,5 + 1 – 4,5) (94,5 + 1 + 4,5)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91 </a:t>
            </a:r>
            <a:r>
              <a:rPr lang="en-US" altLang="en-US" sz="2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100 = 9100</a:t>
            </a: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1753196" y="1700808"/>
            <a:ext cx="10906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00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12296" name="Rectangle 23"/>
          <p:cNvSpPr>
            <a:spLocks noChangeArrowheads="1"/>
          </p:cNvSpPr>
          <p:nvPr/>
        </p:nvSpPr>
        <p:spPr bwMode="auto">
          <a:xfrm>
            <a:off x="179388" y="115888"/>
            <a:ext cx="461962" cy="479425"/>
          </a:xfrm>
          <a:prstGeom prst="rect">
            <a:avLst/>
          </a:prstGeom>
          <a:solidFill>
            <a:srgbClr val="FFFF00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611560" y="5880872"/>
            <a:ext cx="7637463" cy="530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600" i="1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, với  </a:t>
            </a:r>
            <a:r>
              <a:rPr lang="en-US" altLang="en-US" sz="2600" i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94,5 và y = </a:t>
            </a:r>
            <a:r>
              <a:rPr lang="en-US" altLang="en-US" sz="2600" i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5 </a:t>
            </a:r>
            <a:r>
              <a:rPr lang="en-US" altLang="en-US" sz="2600" i="1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</a:t>
            </a:r>
            <a:r>
              <a:rPr lang="en-US" altLang="en-US" sz="2600" i="1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</a:t>
            </a:r>
            <a:r>
              <a:rPr lang="en-US" altLang="en-US" sz="2600" i="1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giá trị  9100</a:t>
            </a:r>
            <a:endParaRPr lang="en-US" altLang="en-US" sz="2600" i="1">
              <a:solidFill>
                <a:srgbClr val="CC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0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3" grpId="0"/>
      <p:bldP spid="28686" grpId="0"/>
      <p:bldP spid="12298" grpId="0"/>
      <p:bldP spid="12299" grpId="0"/>
      <p:bldP spid="12300" grpId="0"/>
      <p:bldP spid="28691" grpId="0"/>
      <p:bldP spid="28692" grpId="0"/>
      <p:bldP spid="28693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1438" y="188913"/>
            <a:ext cx="9072562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)  Khi phân tích đa thức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x – 2xy – 4y + y</a:t>
            </a:r>
            <a:r>
              <a:rPr lang="en-US" altLang="en-US" sz="2800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hành nhân tử, bạn Việt làm như sau: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	    	   x</a:t>
            </a:r>
            <a:r>
              <a:rPr lang="en-US" alt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x – 2xy – 4y + y</a:t>
            </a:r>
            <a:r>
              <a:rPr lang="en-US" alt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x</a:t>
            </a:r>
            <a:r>
              <a:rPr lang="en-US" alt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2xy + y</a:t>
            </a:r>
            <a:r>
              <a:rPr lang="en-US" alt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(4x – 4y)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= (x – y)</a:t>
            </a:r>
            <a:r>
              <a:rPr lang="en-US" altLang="en-US" sz="2800" i="1" baseline="30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(x – y)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= (x – y) (x – y + 4)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chỉ rõ trong cách làm trên, bạn Việt đã sử dụng những phương pháp nào để phân tích đa thức thành nhân tử ?</a:t>
            </a:r>
            <a:endParaRPr lang="vi-VN" altLang="en-US" sz="2800" i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897" name="AutoShape 9"/>
          <p:cNvSpPr>
            <a:spLocks noChangeArrowheads="1"/>
          </p:cNvSpPr>
          <p:nvPr/>
        </p:nvSpPr>
        <p:spPr bwMode="auto">
          <a:xfrm>
            <a:off x="6659563" y="1844675"/>
            <a:ext cx="2592387" cy="503238"/>
          </a:xfrm>
          <a:prstGeom prst="wedgeRoundRectCallout">
            <a:avLst>
              <a:gd name="adj1" fmla="val -54347"/>
              <a:gd name="adj2" fmla="val 9290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hạng tử</a:t>
            </a:r>
          </a:p>
        </p:txBody>
      </p:sp>
      <p:sp>
        <p:nvSpPr>
          <p:cNvPr id="37898" name="AutoShape 10"/>
          <p:cNvSpPr>
            <a:spLocks noChangeArrowheads="1"/>
          </p:cNvSpPr>
          <p:nvPr/>
        </p:nvSpPr>
        <p:spPr bwMode="auto">
          <a:xfrm>
            <a:off x="0" y="1989138"/>
            <a:ext cx="1908175" cy="862012"/>
          </a:xfrm>
          <a:prstGeom prst="wedgeRoundRectCallout">
            <a:avLst>
              <a:gd name="adj1" fmla="val 53579"/>
              <a:gd name="adj2" fmla="val 8664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hằng đẳng thức</a:t>
            </a:r>
          </a:p>
        </p:txBody>
      </p:sp>
      <p:sp>
        <p:nvSpPr>
          <p:cNvPr id="37899" name="AutoShape 11"/>
          <p:cNvSpPr>
            <a:spLocks noChangeArrowheads="1"/>
          </p:cNvSpPr>
          <p:nvPr/>
        </p:nvSpPr>
        <p:spPr bwMode="auto">
          <a:xfrm>
            <a:off x="6443663" y="2852738"/>
            <a:ext cx="2592387" cy="503237"/>
          </a:xfrm>
          <a:prstGeom prst="wedgeRoundRectCallout">
            <a:avLst>
              <a:gd name="adj1" fmla="val -98560"/>
              <a:gd name="adj2" fmla="val 3233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nhân tử chung</a:t>
            </a:r>
          </a:p>
        </p:txBody>
      </p:sp>
      <p:sp>
        <p:nvSpPr>
          <p:cNvPr id="37900" name="AutoShape 12"/>
          <p:cNvSpPr>
            <a:spLocks noChangeArrowheads="1"/>
          </p:cNvSpPr>
          <p:nvPr/>
        </p:nvSpPr>
        <p:spPr bwMode="auto">
          <a:xfrm>
            <a:off x="6372225" y="3500438"/>
            <a:ext cx="2592388" cy="503237"/>
          </a:xfrm>
          <a:prstGeom prst="wedgeRoundRectCallout">
            <a:avLst>
              <a:gd name="adj1" fmla="val -98560"/>
              <a:gd name="adj2" fmla="val 3233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nhân tử chung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6386513" y="2243138"/>
            <a:ext cx="7921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133975" y="2909888"/>
            <a:ext cx="7921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5219700" y="3573463"/>
            <a:ext cx="7921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7897" grpId="0" animBg="1"/>
      <p:bldP spid="37898" grpId="0" animBg="1"/>
      <p:bldP spid="37899" grpId="0" animBg="1"/>
      <p:bldP spid="37900" grpId="0" animBg="1"/>
      <p:bldP spid="13320" grpId="0"/>
      <p:bldP spid="13320" grpId="1"/>
      <p:bldP spid="13321" grpId="0"/>
      <p:bldP spid="13321" grpId="1"/>
      <p:bldP spid="13322" grpId="0"/>
      <p:bldP spid="13322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005&quot;&gt;&lt;property id=&quot;20148&quot; value=&quot;5&quot;/&gt;&lt;property id=&quot;20300&quot; value=&quot;Slide 2&quot;/&gt;&lt;property id=&quot;20307&quot; value=&quot;257&quot;/&gt;&lt;/object&gt;&lt;object type=&quot;3&quot; unique_id=&quot;10006&quot;&gt;&lt;property id=&quot;20148&quot; value=&quot;5&quot;/&gt;&lt;property id=&quot;20300&quot; value=&quot;Slide 3&quot;/&gt;&lt;property id=&quot;20307&quot; value=&quot;258&quot;/&gt;&lt;/object&gt;&lt;object type=&quot;3&quot; unique_id=&quot;10008&quot;&gt;&lt;property id=&quot;20148&quot; value=&quot;5&quot;/&gt;&lt;property id=&quot;20300&quot; value=&quot;Slide 5&quot;/&gt;&lt;property id=&quot;20307&quot; value=&quot;305&quot;/&gt;&lt;/object&gt;&lt;object type=&quot;3&quot; unique_id=&quot;10010&quot;&gt;&lt;property id=&quot;20148&quot; value=&quot;5&quot;/&gt;&lt;property id=&quot;20300&quot; value=&quot;Slide 7&quot;/&gt;&lt;property id=&quot;20307&quot; value=&quot;307&quot;/&gt;&lt;/object&gt;&lt;object type=&quot;3&quot; unique_id=&quot;10011&quot;&gt;&lt;property id=&quot;20148&quot; value=&quot;5&quot;/&gt;&lt;property id=&quot;20300&quot; value=&quot;Slide 8&quot;/&gt;&lt;property id=&quot;20307&quot; value=&quot;308&quot;/&gt;&lt;/object&gt;&lt;object type=&quot;3&quot; unique_id=&quot;10012&quot;&gt;&lt;property id=&quot;20148&quot; value=&quot;5&quot;/&gt;&lt;property id=&quot;20300&quot; value=&quot;Slide 13&quot;/&gt;&lt;property id=&quot;20307&quot; value=&quot;292&quot;/&gt;&lt;/object&gt;&lt;object type=&quot;3&quot; unique_id=&quot;10013&quot;&gt;&lt;property id=&quot;20148&quot; value=&quot;5&quot;/&gt;&lt;property id=&quot;20300&quot; value=&quot;Slide 14&quot;/&gt;&lt;property id=&quot;20307&quot; value=&quot;293&quot;/&gt;&lt;/object&gt;&lt;object type=&quot;3&quot; unique_id=&quot;10086&quot;&gt;&lt;property id=&quot;20148&quot; value=&quot;5&quot;/&gt;&lt;property id=&quot;20300&quot; value=&quot;Slide 9&quot;/&gt;&lt;property id=&quot;20307&quot; value=&quot;309&quot;/&gt;&lt;/object&gt;&lt;object type=&quot;3&quot; unique_id=&quot;10451&quot;&gt;&lt;property id=&quot;20148&quot; value=&quot;5&quot;/&gt;&lt;property id=&quot;20300&quot; value=&quot;Slide 11&quot;/&gt;&lt;property id=&quot;20307&quot; value=&quot;312&quot;/&gt;&lt;/object&gt;&lt;object type=&quot;3&quot; unique_id=&quot;10452&quot;&gt;&lt;property id=&quot;20148&quot; value=&quot;5&quot;/&gt;&lt;property id=&quot;20300&quot; value=&quot;Slide 4 - &amp;quot;Tiết 13&amp;quot;&quot;/&gt;&lt;property id=&quot;20307&quot; value=&quot;325&quot;/&gt;&lt;/object&gt;&lt;object type=&quot;3&quot; unique_id=&quot;10453&quot;&gt;&lt;property id=&quot;20148&quot; value=&quot;5&quot;/&gt;&lt;property id=&quot;20300&quot; value=&quot;Slide 6&quot;/&gt;&lt;property id=&quot;20307&quot; value=&quot;326&quot;/&gt;&lt;/object&gt;&lt;object type=&quot;3&quot; unique_id=&quot;10454&quot;&gt;&lt;property id=&quot;20148&quot; value=&quot;5&quot;/&gt;&lt;property id=&quot;20300&quot; value=&quot;Slide 10&quot;/&gt;&lt;property id=&quot;20307&quot; value=&quot;314&quot;/&gt;&lt;/object&gt;&lt;object type=&quot;3&quot; unique_id=&quot;10455&quot;&gt;&lt;property id=&quot;20148&quot; value=&quot;5&quot;/&gt;&lt;property id=&quot;20300&quot; value=&quot;Slide 12&quot;/&gt;&lt;property id=&quot;20307&quot; value=&quot;31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03</TotalTime>
  <Words>964</Words>
  <Application>Microsoft Office PowerPoint</Application>
  <PresentationFormat>On-screen Show (4:3)</PresentationFormat>
  <Paragraphs>11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.VnArial Narrow</vt:lpstr>
      <vt:lpstr>Times New Roman</vt:lpstr>
      <vt:lpstr>Symbol</vt:lpstr>
      <vt:lpstr>Tahoma</vt:lpstr>
      <vt:lpstr>Default Desig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uicongluan.ltqb@gmail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ot</dc:creator>
  <cp:lastModifiedBy>Admin</cp:lastModifiedBy>
  <cp:revision>533</cp:revision>
  <dcterms:created xsi:type="dcterms:W3CDTF">2010-11-08T14:16:49Z</dcterms:created>
  <dcterms:modified xsi:type="dcterms:W3CDTF">2021-10-13T12:59:03Z</dcterms:modified>
</cp:coreProperties>
</file>